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oKlavuzu"/>
        <w:tblW w:w="991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2"/>
        <w:gridCol w:w="2126"/>
      </w:tblGrid>
      <w:tr w:rsidR="007E4392" w14:paraId="5FE59622" w14:textId="77777777" w:rsidTr="00E83E26">
        <w:tc>
          <w:tcPr>
            <w:tcW w:w="7792" w:type="dxa"/>
          </w:tcPr>
          <w:p w14:paraId="185A860B" w14:textId="77777777" w:rsidR="007E4392" w:rsidRPr="00252D78" w:rsidRDefault="007E4392" w:rsidP="00E83E26">
            <w:pPr>
              <w:tabs>
                <w:tab w:val="center" w:pos="453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T.C.</w:t>
            </w:r>
          </w:p>
          <w:p w14:paraId="63D50D50" w14:textId="77777777" w:rsidR="007E4392" w:rsidRDefault="007E4392" w:rsidP="00E83E26">
            <w:pPr>
              <w:tabs>
                <w:tab w:val="center" w:pos="453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SAMSUN ÜNİVERSİTESİ</w:t>
            </w:r>
          </w:p>
          <w:p w14:paraId="7F6CB48A" w14:textId="77777777" w:rsidR="007E4392" w:rsidRPr="00252D78" w:rsidRDefault="007E4392" w:rsidP="00E83E26">
            <w:pPr>
              <w:tabs>
                <w:tab w:val="center" w:pos="453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ÜHENDİSLİK FAKÜLTESİ</w:t>
            </w:r>
          </w:p>
          <w:p w14:paraId="0857035A" w14:textId="77777777" w:rsidR="007E4392" w:rsidRDefault="007E4392" w:rsidP="00E83E26">
            <w:pPr>
              <w:tabs>
                <w:tab w:val="center" w:pos="453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2D78">
              <w:rPr>
                <w:rFonts w:ascii="Times New Roman" w:hAnsi="Times New Roman" w:cs="Times New Roman"/>
                <w:b/>
                <w:sz w:val="24"/>
                <w:szCs w:val="24"/>
              </w:rPr>
              <w:t>YAZILIM MÜHENDİSLİĞİ BÖLÜMÜ</w:t>
            </w:r>
          </w:p>
        </w:tc>
        <w:tc>
          <w:tcPr>
            <w:tcW w:w="2126" w:type="dxa"/>
          </w:tcPr>
          <w:p w14:paraId="0D2858DC" w14:textId="77777777" w:rsidR="007E4392" w:rsidRDefault="007E4392" w:rsidP="00E83E26">
            <w:pPr>
              <w:tabs>
                <w:tab w:val="center" w:pos="4536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4A9FA8B4" wp14:editId="687F62D5">
                  <wp:extent cx="891033" cy="923290"/>
                  <wp:effectExtent l="0" t="0" r="4445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dsız.jp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7366" cy="950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BD889F" w14:textId="75F9321E" w:rsidR="007E4392" w:rsidRDefault="007E4392" w:rsidP="007E4392">
      <w:pPr>
        <w:tabs>
          <w:tab w:val="center" w:pos="482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MAT</w:t>
      </w:r>
      <w:r w:rsidR="00BE5AA9">
        <w:rPr>
          <w:rFonts w:ascii="Times New Roman" w:hAnsi="Times New Roman" w:cs="Times New Roman"/>
          <w:b/>
          <w:sz w:val="24"/>
          <w:szCs w:val="24"/>
        </w:rPr>
        <w:t>204</w:t>
      </w:r>
      <w:r>
        <w:rPr>
          <w:rFonts w:ascii="Times New Roman" w:hAnsi="Times New Roman" w:cs="Times New Roman"/>
          <w:b/>
          <w:sz w:val="24"/>
          <w:szCs w:val="24"/>
        </w:rPr>
        <w:t xml:space="preserve"> DİFERANSİYEL DENKLEMLER</w:t>
      </w:r>
      <w:r w:rsidRPr="00FF0B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5AA9">
        <w:rPr>
          <w:rFonts w:ascii="Times New Roman" w:hAnsi="Times New Roman" w:cs="Times New Roman"/>
          <w:b/>
          <w:sz w:val="24"/>
          <w:szCs w:val="24"/>
        </w:rPr>
        <w:t>ARA</w:t>
      </w:r>
      <w:r w:rsidRPr="00FF0BEC">
        <w:rPr>
          <w:rFonts w:ascii="Times New Roman" w:hAnsi="Times New Roman" w:cs="Times New Roman"/>
          <w:b/>
          <w:sz w:val="24"/>
          <w:szCs w:val="24"/>
        </w:rPr>
        <w:t xml:space="preserve"> SINAV SORULARI</w:t>
      </w:r>
    </w:p>
    <w:p w14:paraId="532EEF50" w14:textId="0AE8963E" w:rsidR="007E4392" w:rsidRPr="00FF0BEC" w:rsidRDefault="002C63A3" w:rsidP="007E4392">
      <w:pPr>
        <w:tabs>
          <w:tab w:val="center" w:pos="4820"/>
        </w:tabs>
        <w:rPr>
          <w:rFonts w:ascii="Times New Roman" w:hAnsi="Times New Roman" w:cs="Times New Roman"/>
          <w:b/>
          <w:sz w:val="24"/>
          <w:szCs w:val="24"/>
        </w:rPr>
      </w:pPr>
      <w:r w:rsidRPr="00FF0BEC">
        <w:rPr>
          <w:rFonts w:ascii="Times New Roman" w:hAnsi="Times New Roman" w:cs="Times New Roman"/>
          <w:b/>
          <w:sz w:val="24"/>
          <w:szCs w:val="24"/>
        </w:rPr>
        <w:t xml:space="preserve">Adı:  </w:t>
      </w:r>
      <w:r w:rsidR="007E4392" w:rsidRPr="00FF0BEC">
        <w:rPr>
          <w:rFonts w:ascii="Times New Roman" w:hAnsi="Times New Roman" w:cs="Times New Roman"/>
          <w:b/>
          <w:sz w:val="24"/>
          <w:szCs w:val="24"/>
        </w:rPr>
        <w:t xml:space="preserve">                            </w:t>
      </w:r>
      <w:r w:rsidR="007E4392">
        <w:rPr>
          <w:rFonts w:ascii="Times New Roman" w:hAnsi="Times New Roman" w:cs="Times New Roman"/>
          <w:b/>
          <w:sz w:val="24"/>
          <w:szCs w:val="24"/>
        </w:rPr>
        <w:tab/>
      </w:r>
      <w:r w:rsidR="007E4392" w:rsidRPr="00FF0BEC">
        <w:rPr>
          <w:rFonts w:ascii="Times New Roman" w:hAnsi="Times New Roman" w:cs="Times New Roman"/>
          <w:b/>
          <w:sz w:val="24"/>
          <w:szCs w:val="24"/>
        </w:rPr>
        <w:t xml:space="preserve"> Soyadı:                                  No:</w:t>
      </w:r>
    </w:p>
    <w:p w14:paraId="60F10E45" w14:textId="2E8F2AC7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BE5AA9">
        <w:rPr>
          <w:rFonts w:ascii="Times New Roman" w:hAnsi="Times New Roman" w:cs="Times New Roman"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position w:val="-28"/>
          <w:sz w:val="24"/>
          <w:szCs w:val="24"/>
        </w:rPr>
        <w:object w:dxaOrig="2799" w:dyaOrig="680" w14:anchorId="0028E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5pt;height:34pt" o:ole="">
            <v:imagedata r:id="rId7" o:title=""/>
          </v:shape>
          <o:OLEObject Type="Embed" ProgID="Equation.DSMT4" ShapeID="_x0000_i1025" DrawAspect="Content" ObjectID="_1774867988" r:id="rId8"/>
        </w:object>
      </w:r>
      <w:r w:rsidRPr="00BE5AA9">
        <w:rPr>
          <w:rFonts w:ascii="Times New Roman" w:hAnsi="Times New Roman" w:cs="Times New Roman"/>
          <w:sz w:val="24"/>
          <w:szCs w:val="24"/>
        </w:rPr>
        <w:t xml:space="preserve"> diferansiyel denkleminin genel çözümünü bulunuz. </w:t>
      </w:r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8p)</w:t>
      </w:r>
      <w:r w:rsidRPr="00BE5AA9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1ABD5525" w14:textId="6148B0C7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bCs/>
          <w:sz w:val="24"/>
          <w:szCs w:val="24"/>
        </w:rPr>
        <w:t xml:space="preserve">2.  </w:t>
      </w:r>
      <w:r w:rsidRPr="00BE5AA9">
        <w:rPr>
          <w:rFonts w:ascii="Times New Roman" w:hAnsi="Times New Roman" w:cs="Times New Roman"/>
          <w:position w:val="-28"/>
          <w:sz w:val="24"/>
          <w:szCs w:val="24"/>
        </w:rPr>
        <w:object w:dxaOrig="1560" w:dyaOrig="660" w14:anchorId="3C4ED6C3">
          <v:shape id="_x0000_i1026" type="#_x0000_t75" style="width:78pt;height:33pt" o:ole="">
            <v:imagedata r:id="rId9" o:title=""/>
          </v:shape>
          <o:OLEObject Type="Embed" ProgID="Equation.DSMT4" ShapeID="_x0000_i1026" DrawAspect="Content" ObjectID="_1774867989" r:id="rId10"/>
        </w:object>
      </w:r>
      <w:r w:rsidRPr="00BE5AA9">
        <w:rPr>
          <w:rFonts w:ascii="Times New Roman" w:hAnsi="Times New Roman" w:cs="Times New Roman"/>
          <w:sz w:val="24"/>
          <w:szCs w:val="24"/>
        </w:rPr>
        <w:t xml:space="preserve">  diferansiyel denkleminin genel çözümünü bulunuz.</w:t>
      </w:r>
      <w:r w:rsidR="00BE5AA9">
        <w:rPr>
          <w:rFonts w:ascii="Times New Roman" w:hAnsi="Times New Roman" w:cs="Times New Roman"/>
          <w:sz w:val="24"/>
          <w:szCs w:val="24"/>
        </w:rPr>
        <w:t xml:space="preserve"> </w:t>
      </w:r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8p)</w:t>
      </w:r>
    </w:p>
    <w:p w14:paraId="6C782B61" w14:textId="266E29DC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sz w:val="24"/>
          <w:szCs w:val="24"/>
        </w:rPr>
        <w:t xml:space="preserve">3.   </w:t>
      </w:r>
      <w:r w:rsidRPr="00BE5AA9">
        <w:rPr>
          <w:rFonts w:ascii="Times New Roman" w:hAnsi="Times New Roman" w:cs="Times New Roman"/>
          <w:sz w:val="24"/>
          <w:szCs w:val="24"/>
        </w:rPr>
        <w:t>Değişkenlerine ayrılabilen diferansiyel denklem aynı zamanda tamdır. Gösteriniz.</w:t>
      </w:r>
      <w:r w:rsidR="00BE5AA9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Hlk164159586"/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0p)</w:t>
      </w:r>
      <w:bookmarkEnd w:id="0"/>
    </w:p>
    <w:p w14:paraId="59251841" w14:textId="2DE855D3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sz w:val="24"/>
          <w:szCs w:val="24"/>
        </w:rPr>
        <w:t xml:space="preserve">4.   </w:t>
      </w:r>
      <w:r w:rsidRPr="00BE5AA9">
        <w:rPr>
          <w:rFonts w:ascii="Times New Roman" w:hAnsi="Times New Roman" w:cs="Times New Roman"/>
          <w:b/>
          <w:position w:val="-24"/>
          <w:sz w:val="24"/>
          <w:szCs w:val="24"/>
        </w:rPr>
        <w:object w:dxaOrig="1540" w:dyaOrig="620" w14:anchorId="3791CAE9">
          <v:shape id="_x0000_i1027" type="#_x0000_t75" style="width:77pt;height:31pt" o:ole="">
            <v:imagedata r:id="rId11" o:title=""/>
          </v:shape>
          <o:OLEObject Type="Embed" ProgID="Equation.DSMT4" ShapeID="_x0000_i1027" DrawAspect="Content" ObjectID="_1774867990" r:id="rId12"/>
        </w:object>
      </w:r>
      <w:r w:rsidRPr="00BE5AA9">
        <w:rPr>
          <w:rFonts w:ascii="Times New Roman" w:hAnsi="Times New Roman" w:cs="Times New Roman"/>
          <w:sz w:val="24"/>
          <w:szCs w:val="24"/>
        </w:rPr>
        <w:t xml:space="preserve"> diferansiyel denkleminin genel çözümünü bulunuz.</w:t>
      </w:r>
      <w:r w:rsidR="00BE5AA9">
        <w:rPr>
          <w:rFonts w:ascii="Times New Roman" w:hAnsi="Times New Roman" w:cs="Times New Roman"/>
          <w:sz w:val="24"/>
          <w:szCs w:val="24"/>
        </w:rPr>
        <w:t xml:space="preserve"> </w:t>
      </w:r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8p)</w:t>
      </w:r>
    </w:p>
    <w:p w14:paraId="7F2064BA" w14:textId="0CE4DAC2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sz w:val="24"/>
          <w:szCs w:val="24"/>
        </w:rPr>
        <w:t xml:space="preserve">5.   </w:t>
      </w:r>
      <w:r w:rsidRPr="00BE5AA9">
        <w:rPr>
          <w:rFonts w:ascii="Times New Roman" w:hAnsi="Times New Roman" w:cs="Times New Roman"/>
          <w:b/>
          <w:position w:val="-24"/>
          <w:sz w:val="24"/>
          <w:szCs w:val="24"/>
        </w:rPr>
        <w:object w:dxaOrig="1719" w:dyaOrig="620" w14:anchorId="6F222D39">
          <v:shape id="_x0000_i1028" type="#_x0000_t75" style="width:85.95pt;height:31pt" o:ole="">
            <v:imagedata r:id="rId13" o:title=""/>
          </v:shape>
          <o:OLEObject Type="Embed" ProgID="Equation.DSMT4" ShapeID="_x0000_i1028" DrawAspect="Content" ObjectID="_1774867991" r:id="rId14"/>
        </w:objec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sz w:val="24"/>
          <w:szCs w:val="24"/>
        </w:rPr>
        <w:t>diferansiyel denkleminin genel çözümünü bulunuz.</w:t>
      </w:r>
      <w:r w:rsidR="00BE5AA9">
        <w:rPr>
          <w:rFonts w:ascii="Times New Roman" w:hAnsi="Times New Roman" w:cs="Times New Roman"/>
          <w:sz w:val="24"/>
          <w:szCs w:val="24"/>
        </w:rPr>
        <w:t xml:space="preserve"> </w:t>
      </w:r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8p)</w:t>
      </w:r>
    </w:p>
    <w:p w14:paraId="18C54216" w14:textId="65F28C2F" w:rsidR="007E4392" w:rsidRPr="00BE5AA9" w:rsidRDefault="007E4392" w:rsidP="007E43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5AA9">
        <w:rPr>
          <w:rFonts w:ascii="Times New Roman" w:hAnsi="Times New Roman" w:cs="Times New Roman"/>
          <w:b/>
          <w:sz w:val="24"/>
          <w:szCs w:val="24"/>
        </w:rPr>
        <w:t xml:space="preserve">6.  </w:t>
      </w:r>
      <w:r w:rsidRPr="00BE5AA9">
        <w:rPr>
          <w:rFonts w:ascii="Times New Roman" w:hAnsi="Times New Roman" w:cs="Times New Roman"/>
          <w:b/>
          <w:position w:val="-10"/>
          <w:sz w:val="24"/>
          <w:szCs w:val="24"/>
        </w:rPr>
        <w:object w:dxaOrig="2020" w:dyaOrig="360" w14:anchorId="0D2DE915">
          <v:shape id="_x0000_i1029" type="#_x0000_t75" style="width:101pt;height:18pt" o:ole="">
            <v:imagedata r:id="rId15" o:title=""/>
          </v:shape>
          <o:OLEObject Type="Embed" ProgID="Equation.DSMT4" ShapeID="_x0000_i1029" DrawAspect="Content" ObjectID="_1774867992" r:id="rId16"/>
        </w:objec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sz w:val="24"/>
          <w:szCs w:val="24"/>
        </w:rPr>
        <w:t>diferansiyel denkleminin</w: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sz w:val="24"/>
          <w:szCs w:val="24"/>
        </w:rPr>
        <w:t>bir özel çözümü</w: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20" w14:anchorId="35538A65">
          <v:shape id="_x0000_i1030" type="#_x0000_t75" style="width:34pt;height:31pt" o:ole="">
            <v:imagedata r:id="rId17" o:title=""/>
          </v:shape>
          <o:OLEObject Type="Embed" ProgID="Equation.DSMT4" ShapeID="_x0000_i1030" DrawAspect="Content" ObjectID="_1774867993" r:id="rId18"/>
        </w:objec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sz w:val="24"/>
          <w:szCs w:val="24"/>
        </w:rPr>
        <w:t>olduğuna göre</w:t>
      </w:r>
      <w:r w:rsidRPr="00BE5A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5AA9">
        <w:rPr>
          <w:rFonts w:ascii="Times New Roman" w:hAnsi="Times New Roman" w:cs="Times New Roman"/>
          <w:sz w:val="24"/>
          <w:szCs w:val="24"/>
        </w:rPr>
        <w:t>genel çözümü bulunuz.</w:t>
      </w:r>
      <w:r w:rsidR="00BE5AA9">
        <w:rPr>
          <w:rFonts w:ascii="Times New Roman" w:hAnsi="Times New Roman" w:cs="Times New Roman"/>
          <w:sz w:val="24"/>
          <w:szCs w:val="24"/>
        </w:rPr>
        <w:t xml:space="preserve"> </w:t>
      </w:r>
      <w:r w:rsidR="00BE5AA9" w:rsidRPr="00BE5AA9">
        <w:rPr>
          <w:rFonts w:ascii="Times New Roman" w:hAnsi="Times New Roman" w:cs="Times New Roman"/>
          <w:b/>
          <w:bCs/>
          <w:sz w:val="24"/>
          <w:szCs w:val="24"/>
        </w:rPr>
        <w:t>(18p)</w:t>
      </w:r>
      <w:r w:rsidRPr="00BE5AA9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</w:p>
    <w:p w14:paraId="252C2232" w14:textId="331DB2C7" w:rsidR="007E4392" w:rsidRDefault="007E4392" w:rsidP="007E4392">
      <w:pPr>
        <w:pStyle w:val="Balk1"/>
        <w:jc w:val="left"/>
      </w:pPr>
      <w:r>
        <w:t>Süre 120 dakikadır. Başarılar dilerim.18.04.2024</w:t>
      </w:r>
      <w:r>
        <w:tab/>
      </w:r>
      <w:r>
        <w:tab/>
        <w:t xml:space="preserve">Prof. Dr. Hüseyin DEMİR </w:t>
      </w:r>
    </w:p>
    <w:p w14:paraId="01E25C48" w14:textId="77777777" w:rsidR="005A1686" w:rsidRPr="00B26540" w:rsidRDefault="005A1686" w:rsidP="007E4392">
      <w:pPr>
        <w:rPr>
          <w:rFonts w:ascii="Times New Roman" w:hAnsi="Times New Roman" w:cs="Times New Roman"/>
          <w:b/>
          <w:sz w:val="24"/>
          <w:szCs w:val="24"/>
        </w:rPr>
      </w:pPr>
    </w:p>
    <w:p w14:paraId="63FAF7DE" w14:textId="77777777" w:rsidR="00E729C5" w:rsidRPr="00E729C5" w:rsidRDefault="00E729C5" w:rsidP="00AD772A">
      <w:pPr>
        <w:tabs>
          <w:tab w:val="left" w:pos="2625"/>
        </w:tabs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2E03E4F5" w14:textId="77777777" w:rsidR="00FB61C2" w:rsidRPr="00C415F8" w:rsidRDefault="00FB61C2" w:rsidP="00593A58">
      <w:pPr>
        <w:tabs>
          <w:tab w:val="left" w:pos="262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673454C" w14:textId="77777777" w:rsidR="007C14F5" w:rsidRDefault="007C14F5" w:rsidP="00593A58">
      <w:pPr>
        <w:tabs>
          <w:tab w:val="left" w:pos="2625"/>
        </w:tabs>
        <w:jc w:val="center"/>
        <w:rPr>
          <w:rFonts w:ascii="Times New Roman" w:hAnsi="Times New Roman" w:cs="Times New Roman"/>
          <w:b/>
        </w:rPr>
      </w:pPr>
    </w:p>
    <w:p w14:paraId="6F365A96" w14:textId="77777777" w:rsidR="007C14F5" w:rsidRDefault="007C14F5" w:rsidP="00593A58">
      <w:pPr>
        <w:tabs>
          <w:tab w:val="left" w:pos="2625"/>
        </w:tabs>
        <w:jc w:val="center"/>
        <w:rPr>
          <w:rFonts w:ascii="Times New Roman" w:hAnsi="Times New Roman" w:cs="Times New Roman"/>
          <w:b/>
        </w:rPr>
      </w:pPr>
    </w:p>
    <w:p w14:paraId="133E0E80" w14:textId="77777777" w:rsidR="00B23DA3" w:rsidRPr="00842F4F" w:rsidRDefault="00B23DA3" w:rsidP="00B23DA3">
      <w:pPr>
        <w:tabs>
          <w:tab w:val="left" w:pos="4005"/>
        </w:tabs>
        <w:jc w:val="center"/>
        <w:rPr>
          <w:b/>
        </w:rPr>
      </w:pPr>
    </w:p>
    <w:sectPr w:rsidR="00B23DA3" w:rsidRPr="00842F4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0E84EE" w14:textId="77777777" w:rsidR="00055F1B" w:rsidRDefault="00055F1B" w:rsidP="005A1686">
      <w:pPr>
        <w:spacing w:after="0" w:line="240" w:lineRule="auto"/>
      </w:pPr>
      <w:r>
        <w:separator/>
      </w:r>
    </w:p>
  </w:endnote>
  <w:endnote w:type="continuationSeparator" w:id="0">
    <w:p w14:paraId="65F587EE" w14:textId="77777777" w:rsidR="00055F1B" w:rsidRDefault="00055F1B" w:rsidP="005A16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6EFBA" w14:textId="77777777" w:rsidR="00055F1B" w:rsidRDefault="00055F1B" w:rsidP="005A1686">
      <w:pPr>
        <w:spacing w:after="0" w:line="240" w:lineRule="auto"/>
      </w:pPr>
      <w:r>
        <w:separator/>
      </w:r>
    </w:p>
  </w:footnote>
  <w:footnote w:type="continuationSeparator" w:id="0">
    <w:p w14:paraId="25369351" w14:textId="77777777" w:rsidR="00055F1B" w:rsidRDefault="00055F1B" w:rsidP="005A168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7559"/>
    <w:rsid w:val="00010316"/>
    <w:rsid w:val="00041E0E"/>
    <w:rsid w:val="00047FF2"/>
    <w:rsid w:val="00055F1B"/>
    <w:rsid w:val="000607F3"/>
    <w:rsid w:val="00060CE4"/>
    <w:rsid w:val="00062B27"/>
    <w:rsid w:val="0006504B"/>
    <w:rsid w:val="00080B55"/>
    <w:rsid w:val="00096B31"/>
    <w:rsid w:val="0009748D"/>
    <w:rsid w:val="000A23E6"/>
    <w:rsid w:val="000C0617"/>
    <w:rsid w:val="000C1148"/>
    <w:rsid w:val="000C3B2A"/>
    <w:rsid w:val="000C4103"/>
    <w:rsid w:val="000F2297"/>
    <w:rsid w:val="000F3106"/>
    <w:rsid w:val="000F72D7"/>
    <w:rsid w:val="0012071D"/>
    <w:rsid w:val="00123F13"/>
    <w:rsid w:val="001277B8"/>
    <w:rsid w:val="001311F2"/>
    <w:rsid w:val="001434AD"/>
    <w:rsid w:val="00146033"/>
    <w:rsid w:val="00170779"/>
    <w:rsid w:val="00174A65"/>
    <w:rsid w:val="00190B6D"/>
    <w:rsid w:val="00191110"/>
    <w:rsid w:val="001A7E23"/>
    <w:rsid w:val="001E775B"/>
    <w:rsid w:val="00203874"/>
    <w:rsid w:val="00222728"/>
    <w:rsid w:val="00231761"/>
    <w:rsid w:val="00233BEA"/>
    <w:rsid w:val="00234225"/>
    <w:rsid w:val="00246CDD"/>
    <w:rsid w:val="00254F85"/>
    <w:rsid w:val="002554D5"/>
    <w:rsid w:val="002B113F"/>
    <w:rsid w:val="002C63A3"/>
    <w:rsid w:val="002D45FE"/>
    <w:rsid w:val="002D56A1"/>
    <w:rsid w:val="002D6E94"/>
    <w:rsid w:val="002F63D8"/>
    <w:rsid w:val="00301566"/>
    <w:rsid w:val="00301A3E"/>
    <w:rsid w:val="003044B7"/>
    <w:rsid w:val="00312466"/>
    <w:rsid w:val="003225DF"/>
    <w:rsid w:val="00330E10"/>
    <w:rsid w:val="00337E83"/>
    <w:rsid w:val="00355770"/>
    <w:rsid w:val="00355E7F"/>
    <w:rsid w:val="003575E3"/>
    <w:rsid w:val="003823B3"/>
    <w:rsid w:val="00387FF5"/>
    <w:rsid w:val="00393C10"/>
    <w:rsid w:val="003A4C45"/>
    <w:rsid w:val="003B6F86"/>
    <w:rsid w:val="003C66D7"/>
    <w:rsid w:val="003F7CB8"/>
    <w:rsid w:val="00407111"/>
    <w:rsid w:val="00457894"/>
    <w:rsid w:val="0048146C"/>
    <w:rsid w:val="00484120"/>
    <w:rsid w:val="00495DB0"/>
    <w:rsid w:val="00497ED3"/>
    <w:rsid w:val="004A2A26"/>
    <w:rsid w:val="004D7EC4"/>
    <w:rsid w:val="004E1212"/>
    <w:rsid w:val="004E6E04"/>
    <w:rsid w:val="004F4D36"/>
    <w:rsid w:val="00504C7A"/>
    <w:rsid w:val="00505741"/>
    <w:rsid w:val="00512775"/>
    <w:rsid w:val="00514C82"/>
    <w:rsid w:val="00521AD7"/>
    <w:rsid w:val="005505A4"/>
    <w:rsid w:val="005827A0"/>
    <w:rsid w:val="0058300C"/>
    <w:rsid w:val="00592E5A"/>
    <w:rsid w:val="00593A58"/>
    <w:rsid w:val="005A1686"/>
    <w:rsid w:val="005B1E6C"/>
    <w:rsid w:val="005E419D"/>
    <w:rsid w:val="00604535"/>
    <w:rsid w:val="00653426"/>
    <w:rsid w:val="006624D9"/>
    <w:rsid w:val="00664716"/>
    <w:rsid w:val="006C6C4F"/>
    <w:rsid w:val="006E1099"/>
    <w:rsid w:val="006E7559"/>
    <w:rsid w:val="00713B80"/>
    <w:rsid w:val="00714C5E"/>
    <w:rsid w:val="00721C4C"/>
    <w:rsid w:val="00722195"/>
    <w:rsid w:val="00785103"/>
    <w:rsid w:val="007B04AF"/>
    <w:rsid w:val="007B140D"/>
    <w:rsid w:val="007C1036"/>
    <w:rsid w:val="007C14F5"/>
    <w:rsid w:val="007E4392"/>
    <w:rsid w:val="00803D52"/>
    <w:rsid w:val="00811325"/>
    <w:rsid w:val="00821B6F"/>
    <w:rsid w:val="00842F4F"/>
    <w:rsid w:val="00853B80"/>
    <w:rsid w:val="00871DF9"/>
    <w:rsid w:val="008829BE"/>
    <w:rsid w:val="008A25E0"/>
    <w:rsid w:val="008A3242"/>
    <w:rsid w:val="008C2431"/>
    <w:rsid w:val="008E4C40"/>
    <w:rsid w:val="008F0CB6"/>
    <w:rsid w:val="008F204E"/>
    <w:rsid w:val="008F6DA2"/>
    <w:rsid w:val="00906336"/>
    <w:rsid w:val="0092682D"/>
    <w:rsid w:val="00954895"/>
    <w:rsid w:val="009570F6"/>
    <w:rsid w:val="00966389"/>
    <w:rsid w:val="00966856"/>
    <w:rsid w:val="00991111"/>
    <w:rsid w:val="009C05CE"/>
    <w:rsid w:val="009E0430"/>
    <w:rsid w:val="009F11AF"/>
    <w:rsid w:val="009F339E"/>
    <w:rsid w:val="009F378C"/>
    <w:rsid w:val="009F6FF5"/>
    <w:rsid w:val="00A21AD8"/>
    <w:rsid w:val="00A22FE6"/>
    <w:rsid w:val="00A26632"/>
    <w:rsid w:val="00A27521"/>
    <w:rsid w:val="00A31BC3"/>
    <w:rsid w:val="00A42216"/>
    <w:rsid w:val="00A424DA"/>
    <w:rsid w:val="00A429EC"/>
    <w:rsid w:val="00A5791D"/>
    <w:rsid w:val="00A639F6"/>
    <w:rsid w:val="00AA6DE8"/>
    <w:rsid w:val="00AB0B9E"/>
    <w:rsid w:val="00AD772A"/>
    <w:rsid w:val="00AF03DC"/>
    <w:rsid w:val="00AF3270"/>
    <w:rsid w:val="00B23DA3"/>
    <w:rsid w:val="00B25754"/>
    <w:rsid w:val="00B26540"/>
    <w:rsid w:val="00B30E30"/>
    <w:rsid w:val="00B453DC"/>
    <w:rsid w:val="00B52C57"/>
    <w:rsid w:val="00B7255A"/>
    <w:rsid w:val="00B83502"/>
    <w:rsid w:val="00B97D69"/>
    <w:rsid w:val="00BB0CE2"/>
    <w:rsid w:val="00BE5AA9"/>
    <w:rsid w:val="00C06CDF"/>
    <w:rsid w:val="00C13A9D"/>
    <w:rsid w:val="00C415F8"/>
    <w:rsid w:val="00C42DBC"/>
    <w:rsid w:val="00C608BA"/>
    <w:rsid w:val="00C62EF7"/>
    <w:rsid w:val="00C7342C"/>
    <w:rsid w:val="00C73501"/>
    <w:rsid w:val="00C73990"/>
    <w:rsid w:val="00C82166"/>
    <w:rsid w:val="00C82240"/>
    <w:rsid w:val="00CD3B5C"/>
    <w:rsid w:val="00CF070A"/>
    <w:rsid w:val="00CF5888"/>
    <w:rsid w:val="00D00ADD"/>
    <w:rsid w:val="00D24115"/>
    <w:rsid w:val="00D277CC"/>
    <w:rsid w:val="00D3461A"/>
    <w:rsid w:val="00D413D7"/>
    <w:rsid w:val="00D42048"/>
    <w:rsid w:val="00D52856"/>
    <w:rsid w:val="00D52B29"/>
    <w:rsid w:val="00D56D1D"/>
    <w:rsid w:val="00D620F9"/>
    <w:rsid w:val="00D62E53"/>
    <w:rsid w:val="00D65169"/>
    <w:rsid w:val="00D72E2A"/>
    <w:rsid w:val="00D87FC2"/>
    <w:rsid w:val="00D929D1"/>
    <w:rsid w:val="00D945F3"/>
    <w:rsid w:val="00DA02DB"/>
    <w:rsid w:val="00DB604D"/>
    <w:rsid w:val="00DB720F"/>
    <w:rsid w:val="00DC318A"/>
    <w:rsid w:val="00DD1009"/>
    <w:rsid w:val="00DD18A3"/>
    <w:rsid w:val="00DD5A3B"/>
    <w:rsid w:val="00DD72A5"/>
    <w:rsid w:val="00DE037B"/>
    <w:rsid w:val="00DF4A18"/>
    <w:rsid w:val="00E078EA"/>
    <w:rsid w:val="00E14BCC"/>
    <w:rsid w:val="00E56E51"/>
    <w:rsid w:val="00E661F8"/>
    <w:rsid w:val="00E71084"/>
    <w:rsid w:val="00E729C5"/>
    <w:rsid w:val="00E84FD5"/>
    <w:rsid w:val="00EB1CE8"/>
    <w:rsid w:val="00EB4F9D"/>
    <w:rsid w:val="00EC2760"/>
    <w:rsid w:val="00EF6775"/>
    <w:rsid w:val="00F028C9"/>
    <w:rsid w:val="00F106BB"/>
    <w:rsid w:val="00F25047"/>
    <w:rsid w:val="00F355B5"/>
    <w:rsid w:val="00F373C4"/>
    <w:rsid w:val="00F512B2"/>
    <w:rsid w:val="00F53149"/>
    <w:rsid w:val="00F61128"/>
    <w:rsid w:val="00F61EAB"/>
    <w:rsid w:val="00F76D96"/>
    <w:rsid w:val="00F84358"/>
    <w:rsid w:val="00FA4070"/>
    <w:rsid w:val="00FB61C2"/>
    <w:rsid w:val="00FC3E39"/>
    <w:rsid w:val="00FC551C"/>
    <w:rsid w:val="00FF4B59"/>
    <w:rsid w:val="00FF7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24A4E"/>
  <w15:docId w15:val="{F06B57B8-AD6D-40EA-B532-DEEB033804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7E4392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5A1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5A1686"/>
  </w:style>
  <w:style w:type="paragraph" w:styleId="AltBilgi">
    <w:name w:val="footer"/>
    <w:basedOn w:val="Normal"/>
    <w:link w:val="AltBilgiChar"/>
    <w:uiPriority w:val="99"/>
    <w:unhideWhenUsed/>
    <w:rsid w:val="005A1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5A1686"/>
  </w:style>
  <w:style w:type="character" w:customStyle="1" w:styleId="apple-converted-space">
    <w:name w:val="apple-converted-space"/>
    <w:basedOn w:val="VarsaylanParagrafYazTipi"/>
    <w:rsid w:val="001311F2"/>
  </w:style>
  <w:style w:type="paragraph" w:styleId="BalonMetni">
    <w:name w:val="Balloon Text"/>
    <w:basedOn w:val="Normal"/>
    <w:link w:val="BalonMetniChar"/>
    <w:uiPriority w:val="99"/>
    <w:semiHidden/>
    <w:unhideWhenUsed/>
    <w:rsid w:val="001277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277B8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rsid w:val="00393C10"/>
    <w:pPr>
      <w:spacing w:after="0" w:line="240" w:lineRule="auto"/>
    </w:pPr>
    <w:rPr>
      <w:rFonts w:eastAsiaTheme="minorEastAsi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k1Char">
    <w:name w:val="Başlık 1 Char"/>
    <w:basedOn w:val="VarsaylanParagrafYazTipi"/>
    <w:link w:val="Balk1"/>
    <w:rsid w:val="007E4392"/>
    <w:rPr>
      <w:rFonts w:ascii="Times New Roman" w:eastAsia="Times New Roman" w:hAnsi="Times New Roman" w:cs="Times New Roman"/>
      <w:b/>
      <w:bCs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37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2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D</dc:creator>
  <cp:lastModifiedBy>Hüseyin Demir</cp:lastModifiedBy>
  <cp:revision>6</cp:revision>
  <cp:lastPrinted>2024-04-17T11:06:00Z</cp:lastPrinted>
  <dcterms:created xsi:type="dcterms:W3CDTF">2024-04-16T08:27:00Z</dcterms:created>
  <dcterms:modified xsi:type="dcterms:W3CDTF">2024-04-17T11:07:00Z</dcterms:modified>
</cp:coreProperties>
</file>